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0DAB97" w14:textId="77777777" w:rsidR="00245F18" w:rsidRPr="00245F18" w:rsidRDefault="00245F18" w:rsidP="004F7FD4">
      <w:pPr>
        <w:rPr>
          <w:rFonts w:ascii="Century Gothic" w:hAnsi="Century Gothic" w:cs="Arial"/>
        </w:rPr>
      </w:pPr>
      <w:bookmarkStart w:id="0" w:name="_GoBack"/>
      <w:bookmarkEnd w:id="0"/>
    </w:p>
    <w:p w14:paraId="747C8503" w14:textId="77777777" w:rsidR="004F7FD4" w:rsidRPr="00245F18" w:rsidRDefault="004F7FD4" w:rsidP="004F7FD4">
      <w:pPr>
        <w:rPr>
          <w:rFonts w:ascii="Century Gothic" w:hAnsi="Century Gothic" w:cs="Arial"/>
        </w:rPr>
      </w:pPr>
      <w:r w:rsidRPr="00245F18">
        <w:rPr>
          <w:rFonts w:ascii="Century Gothic" w:hAnsi="Century Gothic" w:cs="Arial"/>
        </w:rPr>
        <w:t>Name: ________________________________________________ Date: _______________________</w:t>
      </w:r>
    </w:p>
    <w:p w14:paraId="6807B707" w14:textId="77777777" w:rsidR="00A60F29" w:rsidRPr="00A60F29" w:rsidRDefault="00A60F29" w:rsidP="00CB6AFB">
      <w:pPr>
        <w:jc w:val="center"/>
        <w:rPr>
          <w:rFonts w:ascii="Century Gothic" w:hAnsi="Century Gothic"/>
          <w:b/>
          <w:sz w:val="8"/>
          <w:szCs w:val="8"/>
        </w:rPr>
      </w:pPr>
    </w:p>
    <w:p w14:paraId="0B0579F6" w14:textId="77777777" w:rsidR="00CB6AFB" w:rsidRPr="00245F18" w:rsidRDefault="00BE675B" w:rsidP="00DF3906">
      <w:pPr>
        <w:spacing w:before="240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Probability Review:  Venn Diagrams, Tables, &amp; Words</w:t>
      </w:r>
    </w:p>
    <w:p w14:paraId="6C2493DA" w14:textId="77777777" w:rsidR="00CA1E38" w:rsidRPr="00245F18" w:rsidRDefault="00DC2CD8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2BFBEBDE">
          <v:rect id="_x0000_i1025" style="width:511.2pt;height:3pt" o:hralign="center" o:hrstd="t" o:hrnoshade="t" o:hr="t" fillcolor="black" stroked="f"/>
        </w:pict>
      </w:r>
    </w:p>
    <w:p w14:paraId="524908F5" w14:textId="48769B14" w:rsidR="009C4D35" w:rsidRDefault="00DC2CD8" w:rsidP="007176E8">
      <w:pPr>
        <w:spacing w:after="240"/>
        <w:rPr>
          <w:rFonts w:ascii="Century Gothic" w:hAnsi="Century Gothic"/>
          <w:b/>
        </w:rPr>
      </w:pPr>
      <w:r>
        <w:rPr>
          <w:rFonts w:ascii="Century Gothic" w:hAnsi="Century Gothic"/>
          <w:i/>
          <w:noProof/>
          <w:sz w:val="2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A946941" wp14:editId="015C2EA8">
                <wp:simplePos x="0" y="0"/>
                <wp:positionH relativeFrom="column">
                  <wp:posOffset>4006215</wp:posOffset>
                </wp:positionH>
                <wp:positionV relativeFrom="paragraph">
                  <wp:posOffset>177165</wp:posOffset>
                </wp:positionV>
                <wp:extent cx="2438400" cy="1492250"/>
                <wp:effectExtent l="17145" t="21590" r="20955" b="19685"/>
                <wp:wrapNone/>
                <wp:docPr id="24" name="Rectangl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8400" cy="1492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665C0B" id="Rectangle 61" o:spid="_x0000_s1026" style="position:absolute;margin-left:315.45pt;margin-top:13.95pt;width:192pt;height:117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" strokeweight="2.25pt"/>
            </w:pict>
          </mc:Fallback>
        </mc:AlternateContent>
      </w:r>
      <w:r w:rsidR="00BE675B">
        <w:rPr>
          <w:rFonts w:ascii="Century Gothic" w:hAnsi="Century Gothic"/>
          <w:b/>
        </w:rPr>
        <w:t>Create a Venn Diagram for the following information.</w:t>
      </w:r>
    </w:p>
    <w:p w14:paraId="56E97518" w14:textId="67B6A9B6" w:rsidR="00BE675B" w:rsidRPr="00DF3906" w:rsidRDefault="00DC2CD8" w:rsidP="00DF3906">
      <w:pPr>
        <w:numPr>
          <w:ilvl w:val="0"/>
          <w:numId w:val="5"/>
        </w:numPr>
        <w:spacing w:line="276" w:lineRule="auto"/>
        <w:ind w:right="4104"/>
        <w:rPr>
          <w:rFonts w:ascii="Century Gothic" w:hAnsi="Century Gothic"/>
          <w:i/>
        </w:rPr>
      </w:pPr>
      <w:r>
        <w:rPr>
          <w:rFonts w:ascii="Century Gothic" w:hAnsi="Century Gothic"/>
          <w:b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A96D900" wp14:editId="268216F0">
                <wp:simplePos x="0" y="0"/>
                <wp:positionH relativeFrom="column">
                  <wp:posOffset>4914900</wp:posOffset>
                </wp:positionH>
                <wp:positionV relativeFrom="paragraph">
                  <wp:posOffset>68580</wp:posOffset>
                </wp:positionV>
                <wp:extent cx="1371600" cy="1005840"/>
                <wp:effectExtent l="11430" t="13970" r="17145" b="18415"/>
                <wp:wrapNone/>
                <wp:docPr id="23" name="Oval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100584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06B696F" id="Oval 107" o:spid="_x0000_s1026" style="position:absolute;margin-left:387pt;margin-top:5.4pt;width:108pt;height:79.2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" filled="f" strokeweight="1.5pt"/>
            </w:pict>
          </mc:Fallback>
        </mc:AlternateContent>
      </w:r>
      <w:r>
        <w:rPr>
          <w:rFonts w:ascii="Century Gothic" w:hAnsi="Century Gothic"/>
          <w:b/>
          <w:i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80FAE89" wp14:editId="7CCB20D2">
                <wp:simplePos x="0" y="0"/>
                <wp:positionH relativeFrom="column">
                  <wp:posOffset>4169410</wp:posOffset>
                </wp:positionH>
                <wp:positionV relativeFrom="paragraph">
                  <wp:posOffset>68580</wp:posOffset>
                </wp:positionV>
                <wp:extent cx="1371600" cy="1005840"/>
                <wp:effectExtent l="18415" t="13970" r="10160" b="18415"/>
                <wp:wrapNone/>
                <wp:docPr id="22" name="Oval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100584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59C9B54" id="Oval 106" o:spid="_x0000_s1026" style="position:absolute;margin-left:328.3pt;margin-top:5.4pt;width:108pt;height:79.2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" filled="f" strokeweight="1.5pt"/>
            </w:pict>
          </mc:Fallback>
        </mc:AlternateContent>
      </w:r>
      <w:r w:rsidR="00BE675B" w:rsidRPr="00DF3906">
        <w:rPr>
          <w:rFonts w:ascii="Century Gothic" w:hAnsi="Century Gothic"/>
          <w:b/>
          <w:i/>
        </w:rPr>
        <w:t>Event A</w:t>
      </w:r>
      <w:r w:rsidR="00BE675B" w:rsidRPr="00DF3906">
        <w:rPr>
          <w:rFonts w:ascii="Century Gothic" w:hAnsi="Century Gothic"/>
          <w:i/>
        </w:rPr>
        <w:t>:  Gale, Allen, &amp; Dante like scary movies</w:t>
      </w:r>
    </w:p>
    <w:p w14:paraId="553E0E9B" w14:textId="77777777" w:rsidR="00BE675B" w:rsidRPr="00DF3906" w:rsidRDefault="00BE675B" w:rsidP="00DF3906">
      <w:pPr>
        <w:numPr>
          <w:ilvl w:val="0"/>
          <w:numId w:val="5"/>
        </w:numPr>
        <w:spacing w:line="276" w:lineRule="auto"/>
        <w:ind w:right="4104"/>
        <w:rPr>
          <w:rFonts w:ascii="Century Gothic" w:hAnsi="Century Gothic"/>
          <w:i/>
        </w:rPr>
      </w:pPr>
      <w:r w:rsidRPr="00DF3906">
        <w:rPr>
          <w:rFonts w:ascii="Century Gothic" w:hAnsi="Century Gothic"/>
          <w:b/>
          <w:i/>
        </w:rPr>
        <w:t>Event B</w:t>
      </w:r>
      <w:r w:rsidRPr="00DF3906">
        <w:rPr>
          <w:rFonts w:ascii="Century Gothic" w:hAnsi="Century Gothic"/>
          <w:i/>
        </w:rPr>
        <w:t xml:space="preserve">: </w:t>
      </w:r>
      <w:r w:rsidR="009F0E6F">
        <w:rPr>
          <w:rFonts w:ascii="Century Gothic" w:hAnsi="Century Gothic"/>
          <w:i/>
        </w:rPr>
        <w:t xml:space="preserve">Allen, </w:t>
      </w:r>
      <w:r w:rsidRPr="00DF3906">
        <w:rPr>
          <w:rFonts w:ascii="Century Gothic" w:hAnsi="Century Gothic"/>
          <w:i/>
        </w:rPr>
        <w:t xml:space="preserve"> Tim &amp; Laura like comedy movies</w:t>
      </w:r>
    </w:p>
    <w:p w14:paraId="48C337EF" w14:textId="77777777" w:rsidR="00BE675B" w:rsidRPr="00DF3906" w:rsidRDefault="00BE675B" w:rsidP="00DF3906">
      <w:pPr>
        <w:numPr>
          <w:ilvl w:val="0"/>
          <w:numId w:val="5"/>
        </w:numPr>
        <w:spacing w:line="276" w:lineRule="auto"/>
        <w:ind w:right="4104"/>
        <w:rPr>
          <w:rFonts w:ascii="Century Gothic" w:hAnsi="Century Gothic"/>
          <w:i/>
        </w:rPr>
      </w:pPr>
      <w:r w:rsidRPr="00DF3906">
        <w:rPr>
          <w:rFonts w:ascii="Century Gothic" w:hAnsi="Century Gothic"/>
          <w:i/>
        </w:rPr>
        <w:t>Gina &amp; Kellie don’t prefer either of those 2 types</w:t>
      </w:r>
    </w:p>
    <w:p w14:paraId="0445ADAF" w14:textId="77777777" w:rsidR="00BE675B" w:rsidRPr="009F0E6F" w:rsidRDefault="00BE675B" w:rsidP="00BE675B">
      <w:pPr>
        <w:ind w:left="720"/>
        <w:rPr>
          <w:rFonts w:ascii="Century Gothic" w:hAnsi="Century Gothic"/>
          <w:i/>
          <w:sz w:val="22"/>
          <w:szCs w:val="22"/>
        </w:rPr>
      </w:pPr>
    </w:p>
    <w:p w14:paraId="0024CE99" w14:textId="77777777" w:rsidR="007176E8" w:rsidRDefault="00BE675B" w:rsidP="009F0E6F">
      <w:pPr>
        <w:numPr>
          <w:ilvl w:val="0"/>
          <w:numId w:val="1"/>
        </w:numPr>
        <w:spacing w:line="360" w:lineRule="auto"/>
        <w:ind w:left="360" w:right="144"/>
        <w:rPr>
          <w:rFonts w:ascii="Century Gothic" w:hAnsi="Century Gothic"/>
        </w:rPr>
      </w:pPr>
      <w:r>
        <w:rPr>
          <w:rFonts w:ascii="Century Gothic" w:hAnsi="Century Gothic"/>
        </w:rPr>
        <w:t xml:space="preserve">List the </w:t>
      </w:r>
      <w:r w:rsidRPr="00136272">
        <w:rPr>
          <w:rFonts w:ascii="Century Gothic" w:hAnsi="Century Gothic"/>
          <w:b/>
        </w:rPr>
        <w:t>outcomes</w:t>
      </w:r>
      <w:r>
        <w:rPr>
          <w:rFonts w:ascii="Century Gothic" w:hAnsi="Century Gothic"/>
        </w:rPr>
        <w:t xml:space="preserve"> </w:t>
      </w:r>
      <w:r w:rsidRPr="002D5F76">
        <w:rPr>
          <w:rFonts w:ascii="Century Gothic" w:hAnsi="Century Gothic"/>
          <w:i/>
          <w:sz w:val="22"/>
        </w:rPr>
        <w:t>(also known as the sample space)</w:t>
      </w:r>
      <w:r>
        <w:rPr>
          <w:rFonts w:ascii="Century Gothic" w:hAnsi="Century Gothic"/>
        </w:rPr>
        <w:t xml:space="preserve"> for A </w:t>
      </w:r>
      <w:r>
        <w:rPr>
          <w:rFonts w:ascii="Century Gothic" w:hAnsi="Century Gothic"/>
        </w:rPr>
        <w:sym w:font="Symbol" w:char="F0C8"/>
      </w:r>
      <w:r>
        <w:rPr>
          <w:rFonts w:ascii="Century Gothic" w:hAnsi="Century Gothic"/>
        </w:rPr>
        <w:t xml:space="preserve"> B.</w:t>
      </w:r>
      <w:r w:rsidR="002D5F76">
        <w:rPr>
          <w:rFonts w:ascii="Century Gothic" w:hAnsi="Century Gothic"/>
        </w:rPr>
        <w:t xml:space="preserve"> ________________________________</w:t>
      </w:r>
      <w:r w:rsidR="009F0E6F">
        <w:rPr>
          <w:rFonts w:ascii="Century Gothic" w:hAnsi="Century Gothic"/>
        </w:rPr>
        <w:t>_______________________________________________</w:t>
      </w:r>
      <w:r w:rsidR="002D5F76">
        <w:rPr>
          <w:rFonts w:ascii="Century Gothic" w:hAnsi="Century Gothic"/>
        </w:rPr>
        <w:t>_</w:t>
      </w:r>
    </w:p>
    <w:p w14:paraId="1F1663A7" w14:textId="77777777" w:rsidR="007176E8" w:rsidRDefault="00BE675B" w:rsidP="00BE675B">
      <w:pPr>
        <w:numPr>
          <w:ilvl w:val="0"/>
          <w:numId w:val="1"/>
        </w:numPr>
        <w:spacing w:line="48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  <w:noProof/>
        </w:rPr>
        <w:t xml:space="preserve">List the </w:t>
      </w:r>
      <w:r w:rsidRPr="00136272">
        <w:rPr>
          <w:rFonts w:ascii="Century Gothic" w:hAnsi="Century Gothic"/>
          <w:b/>
          <w:noProof/>
        </w:rPr>
        <w:t>outcomes</w:t>
      </w:r>
      <w:r>
        <w:rPr>
          <w:rFonts w:ascii="Century Gothic" w:hAnsi="Century Gothic"/>
          <w:noProof/>
        </w:rPr>
        <w:t xml:space="preserve"> for A </w:t>
      </w:r>
      <w:r>
        <w:rPr>
          <w:rFonts w:ascii="Century Gothic" w:hAnsi="Century Gothic"/>
          <w:noProof/>
        </w:rPr>
        <w:sym w:font="Symbol" w:char="F0C7"/>
      </w:r>
      <w:r>
        <w:rPr>
          <w:rFonts w:ascii="Century Gothic" w:hAnsi="Century Gothic"/>
          <w:noProof/>
        </w:rPr>
        <w:t xml:space="preserve"> B.</w:t>
      </w:r>
      <w:r w:rsidR="002D5F76">
        <w:rPr>
          <w:rFonts w:ascii="Century Gothic" w:hAnsi="Century Gothic"/>
          <w:noProof/>
        </w:rPr>
        <w:t xml:space="preserve"> _____________________________________________________</w:t>
      </w:r>
    </w:p>
    <w:p w14:paraId="38F9CD9E" w14:textId="77777777" w:rsidR="00BE675B" w:rsidRDefault="00BE675B" w:rsidP="00BE675B">
      <w:pPr>
        <w:numPr>
          <w:ilvl w:val="0"/>
          <w:numId w:val="1"/>
        </w:numPr>
        <w:spacing w:line="48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List the </w:t>
      </w:r>
      <w:r w:rsidRPr="00136272">
        <w:rPr>
          <w:rFonts w:ascii="Century Gothic" w:hAnsi="Century Gothic"/>
          <w:b/>
        </w:rPr>
        <w:t>outcomes</w:t>
      </w:r>
      <w:r>
        <w:rPr>
          <w:rFonts w:ascii="Century Gothic" w:hAnsi="Century Gothic"/>
        </w:rPr>
        <w:t xml:space="preserve"> for A’.</w:t>
      </w:r>
      <w:r w:rsidR="002D5F76">
        <w:rPr>
          <w:rFonts w:ascii="Century Gothic" w:hAnsi="Century Gothic"/>
        </w:rPr>
        <w:t xml:space="preserve"> ________________________________________________________</w:t>
      </w:r>
    </w:p>
    <w:p w14:paraId="6252075B" w14:textId="397F222F" w:rsidR="00BE675B" w:rsidRDefault="00DC2CD8" w:rsidP="002D5F76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CA7C04C" wp14:editId="67FEEAB5">
                <wp:simplePos x="0" y="0"/>
                <wp:positionH relativeFrom="column">
                  <wp:posOffset>158115</wp:posOffset>
                </wp:positionH>
                <wp:positionV relativeFrom="paragraph">
                  <wp:posOffset>173355</wp:posOffset>
                </wp:positionV>
                <wp:extent cx="492125" cy="0"/>
                <wp:effectExtent l="7620" t="10795" r="14605" b="8255"/>
                <wp:wrapNone/>
                <wp:docPr id="21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F8801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3" o:spid="_x0000_s1026" type="#_x0000_t32" style="position:absolute;margin-left:12.45pt;margin-top:13.65pt;width:38.75pt;height:0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" strokeweight="1pt"/>
            </w:pict>
          </mc:Fallback>
        </mc:AlternateContent>
      </w:r>
      <w:r w:rsidR="00BE675B">
        <w:rPr>
          <w:rFonts w:ascii="Century Gothic" w:hAnsi="Century Gothic"/>
        </w:rPr>
        <w:t>Find P(B)</w:t>
      </w:r>
    </w:p>
    <w:p w14:paraId="7FF1098B" w14:textId="09B7CB95" w:rsidR="00BE675B" w:rsidRDefault="00DC2CD8" w:rsidP="00A0474A">
      <w:pPr>
        <w:numPr>
          <w:ilvl w:val="0"/>
          <w:numId w:val="1"/>
        </w:numPr>
        <w:tabs>
          <w:tab w:val="left" w:pos="1440"/>
        </w:tabs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A88E746" wp14:editId="783AFAE3">
                <wp:simplePos x="0" y="0"/>
                <wp:positionH relativeFrom="column">
                  <wp:posOffset>158115</wp:posOffset>
                </wp:positionH>
                <wp:positionV relativeFrom="paragraph">
                  <wp:posOffset>160020</wp:posOffset>
                </wp:positionV>
                <wp:extent cx="492125" cy="0"/>
                <wp:effectExtent l="7620" t="9525" r="14605" b="9525"/>
                <wp:wrapNone/>
                <wp:docPr id="20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F8B734" id="AutoShape 64" o:spid="_x0000_s1026" type="#_x0000_t32" style="position:absolute;margin-left:12.45pt;margin-top:12.6pt;width:38.75pt;height:0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JYlJg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" strokeweight="1pt"/>
            </w:pict>
          </mc:Fallback>
        </mc:AlternateContent>
      </w:r>
      <w:r w:rsidR="00BE675B">
        <w:rPr>
          <w:rFonts w:ascii="Century Gothic" w:hAnsi="Century Gothic"/>
        </w:rPr>
        <w:t xml:space="preserve">Find P(A </w:t>
      </w:r>
      <w:r w:rsidR="00BE675B">
        <w:rPr>
          <w:rFonts w:ascii="Century Gothic" w:hAnsi="Century Gothic"/>
        </w:rPr>
        <w:sym w:font="Symbol" w:char="F0C8"/>
      </w:r>
      <w:r w:rsidR="00BE675B">
        <w:rPr>
          <w:rFonts w:ascii="Century Gothic" w:hAnsi="Century Gothic"/>
        </w:rPr>
        <w:t xml:space="preserve"> B)’</w:t>
      </w:r>
    </w:p>
    <w:p w14:paraId="5D081161" w14:textId="33C833BF" w:rsidR="00BE675B" w:rsidRDefault="00DC2CD8" w:rsidP="002D5F76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11D1CBC" wp14:editId="074316A4">
                <wp:simplePos x="0" y="0"/>
                <wp:positionH relativeFrom="column">
                  <wp:posOffset>158115</wp:posOffset>
                </wp:positionH>
                <wp:positionV relativeFrom="paragraph">
                  <wp:posOffset>153035</wp:posOffset>
                </wp:positionV>
                <wp:extent cx="492125" cy="0"/>
                <wp:effectExtent l="7620" t="13970" r="14605" b="14605"/>
                <wp:wrapNone/>
                <wp:docPr id="19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B2281D" id="AutoShape 65" o:spid="_x0000_s1026" type="#_x0000_t32" style="position:absolute;margin-left:12.45pt;margin-top:12.05pt;width:38.75pt;height:0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" strokeweight="1pt"/>
            </w:pict>
          </mc:Fallback>
        </mc:AlternateContent>
      </w:r>
      <w:r w:rsidR="00BE675B">
        <w:rPr>
          <w:rFonts w:ascii="Century Gothic" w:hAnsi="Century Gothic"/>
        </w:rPr>
        <w:t>Find P(</w:t>
      </w:r>
      <w:r w:rsidR="00BE675B">
        <w:rPr>
          <w:rFonts w:ascii="Century Gothic" w:hAnsi="Century Gothic"/>
          <w:noProof/>
        </w:rPr>
        <w:t xml:space="preserve">A </w:t>
      </w:r>
      <w:r w:rsidR="00BE675B">
        <w:rPr>
          <w:rFonts w:ascii="Century Gothic" w:hAnsi="Century Gothic"/>
          <w:noProof/>
        </w:rPr>
        <w:sym w:font="Symbol" w:char="F0C7"/>
      </w:r>
      <w:r w:rsidR="00BE675B">
        <w:rPr>
          <w:rFonts w:ascii="Century Gothic" w:hAnsi="Century Gothic"/>
          <w:noProof/>
        </w:rPr>
        <w:t xml:space="preserve"> B)</w:t>
      </w:r>
    </w:p>
    <w:p w14:paraId="198FA80F" w14:textId="77777777" w:rsidR="009C4D35" w:rsidRDefault="00DC2CD8" w:rsidP="009C4D35">
      <w:r>
        <w:rPr>
          <w:rFonts w:ascii="Century Gothic" w:hAnsi="Century Gothic"/>
          <w:sz w:val="16"/>
          <w:szCs w:val="16"/>
        </w:rPr>
        <w:pict w14:anchorId="24E40388">
          <v:rect id="_x0000_i1026" style="width:511.2pt;height:1.5pt" o:hralign="center" o:hrstd="t" o:hrnoshade="t" o:hr="t" fillcolor="black" stroked="f"/>
        </w:pict>
      </w:r>
    </w:p>
    <w:p w14:paraId="372EF78E" w14:textId="77777777" w:rsidR="00D72FE8" w:rsidRPr="007176E8" w:rsidRDefault="00BE675B" w:rsidP="00D72FE8">
      <w:pPr>
        <w:spacing w:after="24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The table below represents a table about upperclassmen’s suggestions for a class activity.</w:t>
      </w:r>
    </w:p>
    <w:tbl>
      <w:tblPr>
        <w:tblStyle w:val="TableClassic2"/>
        <w:tblpPr w:leftFromText="180" w:rightFromText="180" w:vertAnchor="text" w:horzAnchor="page" w:tblpX="5915" w:tblpY="112"/>
        <w:tblW w:w="0" w:type="auto"/>
        <w:tblLook w:val="04A0" w:firstRow="1" w:lastRow="0" w:firstColumn="1" w:lastColumn="0" w:noHBand="0" w:noVBand="1"/>
      </w:tblPr>
      <w:tblGrid>
        <w:gridCol w:w="1212"/>
        <w:gridCol w:w="1038"/>
        <w:gridCol w:w="1170"/>
        <w:gridCol w:w="1170"/>
      </w:tblGrid>
      <w:tr w:rsidR="00FB6118" w14:paraId="743C8BC6" w14:textId="77777777" w:rsidTr="00FB611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212" w:type="dxa"/>
            <w:tcBorders>
              <w:top w:val="single" w:sz="2" w:space="0" w:color="FFFFFF"/>
              <w:left w:val="single" w:sz="2" w:space="0" w:color="FFFFFF"/>
              <w:bottom w:val="single" w:sz="18" w:space="0" w:color="auto"/>
              <w:right w:val="single" w:sz="18" w:space="0" w:color="auto"/>
            </w:tcBorders>
            <w:shd w:val="clear" w:color="auto" w:fill="FFFFFF"/>
          </w:tcPr>
          <w:p w14:paraId="1FDBCD97" w14:textId="77777777" w:rsidR="00FB6118" w:rsidRDefault="00FB6118" w:rsidP="00FB6118">
            <w:pPr>
              <w:rPr>
                <w:rFonts w:ascii="Century Gothic" w:hAnsi="Century Gothic"/>
              </w:rPr>
            </w:pPr>
          </w:p>
        </w:tc>
        <w:tc>
          <w:tcPr>
            <w:tcW w:w="1038" w:type="dxa"/>
            <w:tcBorders>
              <w:top w:val="single" w:sz="12" w:space="0" w:color="000000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5F497A"/>
          </w:tcPr>
          <w:p w14:paraId="4E6AECE0" w14:textId="77777777" w:rsidR="00FB6118" w:rsidRPr="00D72FE8" w:rsidRDefault="00FB6118" w:rsidP="00FB61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alent Show</w:t>
            </w:r>
          </w:p>
        </w:tc>
        <w:tc>
          <w:tcPr>
            <w:tcW w:w="1170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5F497A"/>
          </w:tcPr>
          <w:p w14:paraId="770E311A" w14:textId="77777777" w:rsidR="00FB6118" w:rsidRPr="00D72FE8" w:rsidRDefault="00FB6118" w:rsidP="00FB61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ield Trip</w:t>
            </w:r>
          </w:p>
        </w:tc>
        <w:tc>
          <w:tcPr>
            <w:tcW w:w="1170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8" w:space="0" w:color="auto"/>
            </w:tcBorders>
            <w:shd w:val="clear" w:color="auto" w:fill="5F497A"/>
          </w:tcPr>
          <w:p w14:paraId="767EA994" w14:textId="77777777" w:rsidR="00FB6118" w:rsidRDefault="00FB6118" w:rsidP="00FB61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Dance</w:t>
            </w:r>
          </w:p>
        </w:tc>
      </w:tr>
      <w:tr w:rsidR="00FB6118" w14:paraId="3587F4E5" w14:textId="77777777" w:rsidTr="00FB611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tcBorders>
              <w:top w:val="single" w:sz="18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BFBFBF"/>
          </w:tcPr>
          <w:p w14:paraId="51CB1241" w14:textId="77777777" w:rsidR="00FB6118" w:rsidRPr="00D72FE8" w:rsidRDefault="00FB6118" w:rsidP="00FB6118">
            <w:pPr>
              <w:jc w:val="center"/>
              <w:rPr>
                <w:rFonts w:ascii="Century Gothic" w:hAnsi="Century Gothic"/>
                <w:b w:val="0"/>
              </w:rPr>
            </w:pPr>
            <w:r>
              <w:rPr>
                <w:rFonts w:ascii="Century Gothic" w:hAnsi="Century Gothic"/>
              </w:rPr>
              <w:t>10</w:t>
            </w:r>
            <w:r w:rsidRPr="002D5F76">
              <w:rPr>
                <w:rFonts w:ascii="Century Gothic" w:hAnsi="Century Gothic"/>
                <w:vertAlign w:val="superscript"/>
              </w:rPr>
              <w:t>th</w:t>
            </w:r>
          </w:p>
        </w:tc>
        <w:tc>
          <w:tcPr>
            <w:tcW w:w="10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6883408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24110BD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8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8" w:space="0" w:color="auto"/>
            </w:tcBorders>
          </w:tcPr>
          <w:p w14:paraId="752C09FC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</w:tr>
      <w:tr w:rsidR="00FB6118" w14:paraId="20A25B29" w14:textId="77777777" w:rsidTr="00FB611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BFBFBF"/>
          </w:tcPr>
          <w:p w14:paraId="3BCAC1D8" w14:textId="77777777" w:rsidR="00FB6118" w:rsidRPr="00D72FE8" w:rsidRDefault="00FB6118" w:rsidP="00FB6118">
            <w:pPr>
              <w:jc w:val="center"/>
              <w:rPr>
                <w:rFonts w:ascii="Century Gothic" w:hAnsi="Century Gothic"/>
                <w:b w:val="0"/>
              </w:rPr>
            </w:pPr>
            <w:r>
              <w:rPr>
                <w:rFonts w:ascii="Century Gothic" w:hAnsi="Century Gothic"/>
              </w:rPr>
              <w:t>11</w:t>
            </w:r>
            <w:r w:rsidRPr="002D5F76">
              <w:rPr>
                <w:rFonts w:ascii="Century Gothic" w:hAnsi="Century Gothic"/>
                <w:vertAlign w:val="superscript"/>
              </w:rPr>
              <w:t>th</w:t>
            </w:r>
            <w:r>
              <w:rPr>
                <w:rFonts w:ascii="Century Gothic" w:hAnsi="Century Gothic"/>
              </w:rPr>
              <w:t xml:space="preserve"> </w:t>
            </w:r>
          </w:p>
        </w:tc>
        <w:tc>
          <w:tcPr>
            <w:tcW w:w="10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C7B4E56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1793566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8" w:space="0" w:color="auto"/>
            </w:tcBorders>
          </w:tcPr>
          <w:p w14:paraId="32026325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</w:t>
            </w:r>
          </w:p>
        </w:tc>
      </w:tr>
      <w:tr w:rsidR="00FB6118" w14:paraId="12625811" w14:textId="77777777" w:rsidTr="00FB611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tcBorders>
              <w:top w:val="single" w:sz="12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BFBFBF"/>
          </w:tcPr>
          <w:p w14:paraId="0F8FE9C5" w14:textId="77777777" w:rsidR="00FB6118" w:rsidRDefault="00FB6118" w:rsidP="00FB6118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2</w:t>
            </w:r>
            <w:r w:rsidRPr="002D5F76">
              <w:rPr>
                <w:rFonts w:ascii="Century Gothic" w:hAnsi="Century Gothic"/>
                <w:vertAlign w:val="superscript"/>
              </w:rPr>
              <w:t>th</w:t>
            </w:r>
            <w:r>
              <w:rPr>
                <w:rFonts w:ascii="Century Gothic" w:hAnsi="Century Gothic"/>
              </w:rPr>
              <w:t xml:space="preserve"> </w:t>
            </w:r>
          </w:p>
        </w:tc>
        <w:tc>
          <w:tcPr>
            <w:tcW w:w="1038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</w:tcPr>
          <w:p w14:paraId="1F07F50C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</w:tcPr>
          <w:p w14:paraId="0F5095F8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</w:tcPr>
          <w:p w14:paraId="2195FEF2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9</w:t>
            </w:r>
          </w:p>
        </w:tc>
      </w:tr>
    </w:tbl>
    <w:p w14:paraId="61D948F5" w14:textId="0BC1C7C3" w:rsidR="00DF3906" w:rsidRPr="00A3596B" w:rsidRDefault="00DC2CD8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684AD3" wp14:editId="6C2CBFAA">
                <wp:simplePos x="0" y="0"/>
                <wp:positionH relativeFrom="column">
                  <wp:posOffset>158115</wp:posOffset>
                </wp:positionH>
                <wp:positionV relativeFrom="paragraph">
                  <wp:posOffset>177800</wp:posOffset>
                </wp:positionV>
                <wp:extent cx="492125" cy="0"/>
                <wp:effectExtent l="7620" t="8890" r="14605" b="10160"/>
                <wp:wrapNone/>
                <wp:docPr id="18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B6CA22" id="AutoShape 28" o:spid="_x0000_s1026" type="#_x0000_t32" style="position:absolute;margin-left:12.45pt;margin-top:14pt;width:38.75pt;height:0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2UHW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" strokeweight="1pt"/>
            </w:pict>
          </mc:Fallback>
        </mc:AlternateContent>
      </w:r>
      <w:r w:rsidR="00DF3906">
        <w:rPr>
          <w:rFonts w:ascii="Century Gothic" w:hAnsi="Century Gothic"/>
        </w:rPr>
        <w:t>Find P(11</w:t>
      </w:r>
      <w:r w:rsidR="00DF3906" w:rsidRPr="00A3596B">
        <w:rPr>
          <w:rFonts w:ascii="Century Gothic" w:hAnsi="Century Gothic"/>
        </w:rPr>
        <w:t>th</w:t>
      </w:r>
      <w:r w:rsidR="00DF3906">
        <w:rPr>
          <w:rFonts w:ascii="Century Gothic" w:hAnsi="Century Gothic"/>
        </w:rPr>
        <w:t>)</w:t>
      </w:r>
    </w:p>
    <w:p w14:paraId="67D0D577" w14:textId="7B8E930F" w:rsidR="00DF3906" w:rsidRPr="00A3596B" w:rsidRDefault="00DC2CD8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E0B795C" wp14:editId="53ABA966">
                <wp:simplePos x="0" y="0"/>
                <wp:positionH relativeFrom="column">
                  <wp:posOffset>158115</wp:posOffset>
                </wp:positionH>
                <wp:positionV relativeFrom="paragraph">
                  <wp:posOffset>159385</wp:posOffset>
                </wp:positionV>
                <wp:extent cx="492125" cy="0"/>
                <wp:effectExtent l="7620" t="12065" r="14605" b="6985"/>
                <wp:wrapNone/>
                <wp:docPr id="17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63F8F2" id="AutoShape 67" o:spid="_x0000_s1026" type="#_x0000_t32" style="position:absolute;margin-left:12.45pt;margin-top:12.55pt;width:38.75pt;height:0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" strokeweight="1pt"/>
            </w:pict>
          </mc:Fallback>
        </mc:AlternateContent>
      </w:r>
      <w:r w:rsidR="00DF3906">
        <w:rPr>
          <w:rFonts w:ascii="Century Gothic" w:hAnsi="Century Gothic"/>
        </w:rPr>
        <w:t>Find P(Dance)</w:t>
      </w:r>
    </w:p>
    <w:p w14:paraId="519A16BD" w14:textId="459BB9B9" w:rsidR="009C4D35" w:rsidRPr="00A3596B" w:rsidRDefault="00DC2CD8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93BB02A" wp14:editId="1B1D142D">
                <wp:simplePos x="0" y="0"/>
                <wp:positionH relativeFrom="column">
                  <wp:posOffset>158115</wp:posOffset>
                </wp:positionH>
                <wp:positionV relativeFrom="paragraph">
                  <wp:posOffset>152400</wp:posOffset>
                </wp:positionV>
                <wp:extent cx="492125" cy="0"/>
                <wp:effectExtent l="7620" t="6985" r="14605" b="12065"/>
                <wp:wrapNone/>
                <wp:docPr id="16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16795E" id="AutoShape 66" o:spid="_x0000_s1026" type="#_x0000_t32" style="position:absolute;margin-left:12.45pt;margin-top:12pt;width:38.75pt;height:0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" strokeweight="1pt"/>
            </w:pict>
          </mc:Fallback>
        </mc:AlternateContent>
      </w:r>
      <w:r w:rsidR="00BE675B">
        <w:rPr>
          <w:rFonts w:ascii="Century Gothic" w:hAnsi="Century Gothic"/>
        </w:rPr>
        <w:t>Find P(10</w:t>
      </w:r>
      <w:r w:rsidR="00BE675B" w:rsidRPr="00A3596B">
        <w:rPr>
          <w:rFonts w:ascii="Century Gothic" w:hAnsi="Century Gothic"/>
        </w:rPr>
        <w:t>th</w:t>
      </w:r>
      <w:r w:rsidR="00BE675B">
        <w:rPr>
          <w:rFonts w:ascii="Century Gothic" w:hAnsi="Century Gothic"/>
        </w:rPr>
        <w:t xml:space="preserve"> </w:t>
      </w:r>
      <w:r w:rsidR="00BE675B">
        <w:rPr>
          <w:rFonts w:ascii="Century Gothic" w:hAnsi="Century Gothic"/>
        </w:rPr>
        <w:sym w:font="Symbol" w:char="F0C8"/>
      </w:r>
      <w:r w:rsidR="00BE675B">
        <w:rPr>
          <w:rFonts w:ascii="Century Gothic" w:hAnsi="Century Gothic"/>
        </w:rPr>
        <w:t xml:space="preserve"> Dance)</w:t>
      </w:r>
    </w:p>
    <w:p w14:paraId="1F6728B4" w14:textId="434C1E3E" w:rsidR="00D72FE8" w:rsidRPr="00A3596B" w:rsidRDefault="00DC2CD8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1E20AE9" wp14:editId="6C5CE863">
                <wp:simplePos x="0" y="0"/>
                <wp:positionH relativeFrom="column">
                  <wp:posOffset>158115</wp:posOffset>
                </wp:positionH>
                <wp:positionV relativeFrom="paragraph">
                  <wp:posOffset>176530</wp:posOffset>
                </wp:positionV>
                <wp:extent cx="492125" cy="0"/>
                <wp:effectExtent l="7620" t="14605" r="14605" b="13970"/>
                <wp:wrapNone/>
                <wp:docPr id="15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D22E30" id="AutoShape 29" o:spid="_x0000_s1026" type="#_x0000_t32" style="position:absolute;margin-left:12.45pt;margin-top:13.9pt;width:38.75pt;height:0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Jlw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" strokeweight="1pt"/>
            </w:pict>
          </mc:Fallback>
        </mc:AlternateContent>
      </w:r>
      <w:r w:rsidR="00BE675B">
        <w:rPr>
          <w:rFonts w:ascii="Century Gothic" w:hAnsi="Century Gothic"/>
        </w:rPr>
        <w:t xml:space="preserve">Find P(Field Trip </w:t>
      </w:r>
      <w:r w:rsidR="00BE675B">
        <w:rPr>
          <w:rFonts w:ascii="Century Gothic" w:hAnsi="Century Gothic"/>
        </w:rPr>
        <w:sym w:font="Symbol" w:char="F0C7"/>
      </w:r>
      <w:r w:rsidR="00BE675B">
        <w:rPr>
          <w:rFonts w:ascii="Century Gothic" w:hAnsi="Century Gothic"/>
        </w:rPr>
        <w:t xml:space="preserve"> 11</w:t>
      </w:r>
      <w:r w:rsidR="00BE675B" w:rsidRPr="00A3596B">
        <w:rPr>
          <w:rFonts w:ascii="Century Gothic" w:hAnsi="Century Gothic"/>
        </w:rPr>
        <w:t>th</w:t>
      </w:r>
      <w:r w:rsidR="00BE675B">
        <w:rPr>
          <w:rFonts w:ascii="Century Gothic" w:hAnsi="Century Gothic"/>
        </w:rPr>
        <w:t>)</w:t>
      </w:r>
    </w:p>
    <w:p w14:paraId="53914546" w14:textId="0365F208" w:rsidR="00BE675B" w:rsidRPr="00A3596B" w:rsidRDefault="00DC2CD8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7C94358" wp14:editId="2318A45B">
                <wp:simplePos x="0" y="0"/>
                <wp:positionH relativeFrom="column">
                  <wp:posOffset>193040</wp:posOffset>
                </wp:positionH>
                <wp:positionV relativeFrom="paragraph">
                  <wp:posOffset>228600</wp:posOffset>
                </wp:positionV>
                <wp:extent cx="492125" cy="0"/>
                <wp:effectExtent l="13970" t="11430" r="8255" b="7620"/>
                <wp:wrapNone/>
                <wp:docPr id="14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56A7C4" id="AutoShape 62" o:spid="_x0000_s1026" type="#_x0000_t32" style="position:absolute;margin-left:15.2pt;margin-top:18pt;width:38.75pt;height:0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BgO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" strokeweight="1pt"/>
            </w:pict>
          </mc:Fallback>
        </mc:AlternateContent>
      </w:r>
      <w:r w:rsidR="001B6301">
        <w:rPr>
          <w:rFonts w:ascii="Century Gothic" w:hAnsi="Century Gothic"/>
        </w:rPr>
        <w:t xml:space="preserve">Find </w:t>
      </w:r>
      <w:r w:rsidR="00A3596B" w:rsidRPr="00A3596B">
        <w:rPr>
          <w:rFonts w:ascii="Century Gothic" w:hAnsi="Century Gothic"/>
          <w:position w:val="-22"/>
        </w:rPr>
        <w:object w:dxaOrig="2480" w:dyaOrig="560" w14:anchorId="6F2951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4.5pt;height:28pt" o:ole="">
            <v:imagedata r:id="rId7" o:title=""/>
          </v:shape>
          <o:OLEObject Type="Embed" ProgID="Equation.DSMT4" ShapeID="_x0000_i1027" DrawAspect="Content" ObjectID="_1561892408" r:id="rId8"/>
        </w:object>
      </w:r>
    </w:p>
    <w:p w14:paraId="071B7E00" w14:textId="19B394A9" w:rsidR="00136272" w:rsidRPr="00A3596B" w:rsidRDefault="00DC2CD8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F239184" wp14:editId="2192D9A0">
                <wp:simplePos x="0" y="0"/>
                <wp:positionH relativeFrom="column">
                  <wp:posOffset>193040</wp:posOffset>
                </wp:positionH>
                <wp:positionV relativeFrom="paragraph">
                  <wp:posOffset>177800</wp:posOffset>
                </wp:positionV>
                <wp:extent cx="492125" cy="0"/>
                <wp:effectExtent l="13970" t="8890" r="8255" b="10160"/>
                <wp:wrapNone/>
                <wp:docPr id="13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D30AC0" id="AutoShape 80" o:spid="_x0000_s1026" type="#_x0000_t32" style="position:absolute;margin-left:15.2pt;margin-top:14pt;width:38.75pt;height:0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" strokeweight="1pt"/>
            </w:pict>
          </mc:Fallback>
        </mc:AlternateContent>
      </w:r>
      <w:r w:rsidR="001B6301">
        <w:rPr>
          <w:rFonts w:ascii="Century Gothic" w:hAnsi="Century Gothic"/>
        </w:rPr>
        <w:t xml:space="preserve">Find </w:t>
      </w:r>
      <w:r w:rsidR="00136272">
        <w:rPr>
          <w:rFonts w:ascii="Century Gothic" w:hAnsi="Century Gothic"/>
        </w:rPr>
        <w:t>P(10</w:t>
      </w:r>
      <w:r w:rsidR="00136272" w:rsidRPr="00A3596B">
        <w:rPr>
          <w:rFonts w:ascii="Century Gothic" w:hAnsi="Century Gothic"/>
        </w:rPr>
        <w:t>th</w:t>
      </w:r>
      <w:r w:rsidR="00136272">
        <w:rPr>
          <w:rFonts w:ascii="Century Gothic" w:hAnsi="Century Gothic"/>
        </w:rPr>
        <w:t xml:space="preserve"> | Field Trip)</w:t>
      </w:r>
    </w:p>
    <w:p w14:paraId="44BD8B3C" w14:textId="218905BA" w:rsidR="009F0E6F" w:rsidRPr="00A3596B" w:rsidRDefault="00DC2CD8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2922CED" wp14:editId="5CE6E917">
                <wp:simplePos x="0" y="0"/>
                <wp:positionH relativeFrom="column">
                  <wp:posOffset>158115</wp:posOffset>
                </wp:positionH>
                <wp:positionV relativeFrom="paragraph">
                  <wp:posOffset>161290</wp:posOffset>
                </wp:positionV>
                <wp:extent cx="492125" cy="0"/>
                <wp:effectExtent l="7620" t="13335" r="14605" b="15240"/>
                <wp:wrapNone/>
                <wp:docPr id="12" name="AutoShap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0EE720" id="AutoShape 81" o:spid="_x0000_s1026" type="#_x0000_t32" style="position:absolute;margin-left:12.45pt;margin-top:12.7pt;width:38.75pt;height:0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" strokeweight="1pt"/>
            </w:pict>
          </mc:Fallback>
        </mc:AlternateContent>
      </w:r>
      <w:r w:rsidR="001B6301">
        <w:rPr>
          <w:rFonts w:ascii="Century Gothic" w:hAnsi="Century Gothic"/>
        </w:rPr>
        <w:t xml:space="preserve">Find </w:t>
      </w:r>
      <w:r w:rsidR="00136272">
        <w:rPr>
          <w:rFonts w:ascii="Century Gothic" w:hAnsi="Century Gothic"/>
        </w:rPr>
        <w:t>P(Talent Show | 10</w:t>
      </w:r>
      <w:r w:rsidR="00136272" w:rsidRPr="00A3596B">
        <w:rPr>
          <w:rFonts w:ascii="Century Gothic" w:hAnsi="Century Gothic"/>
        </w:rPr>
        <w:t>th</w:t>
      </w:r>
      <w:r w:rsidR="00136272">
        <w:rPr>
          <w:rFonts w:ascii="Century Gothic" w:hAnsi="Century Gothic"/>
        </w:rPr>
        <w:t>)</w:t>
      </w:r>
    </w:p>
    <w:p w14:paraId="36935058" w14:textId="77777777" w:rsidR="000E4F96" w:rsidRDefault="00DC2CD8" w:rsidP="000E4F96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2CD24DE0">
          <v:rect id="_x0000_i1028" style="width:511.2pt;height:2pt" o:hralign="center" o:hrstd="t" o:hrnoshade="t" o:hr="t" fillcolor="black" stroked="f"/>
        </w:pict>
      </w:r>
    </w:p>
    <w:p w14:paraId="4C7E07C0" w14:textId="77777777" w:rsidR="000A3D57" w:rsidRDefault="00DC2CD8" w:rsidP="000E4F96">
      <w:r>
        <w:rPr>
          <w:rFonts w:ascii="Century Gothic" w:hAnsi="Century Gothic"/>
          <w:sz w:val="16"/>
          <w:szCs w:val="16"/>
        </w:rPr>
        <w:lastRenderedPageBreak/>
        <w:pict w14:anchorId="1B0252AF">
          <v:rect id="_x0000_i1029" style="width:511.2pt;height:1.5pt" o:hralign="center" o:hrstd="t" o:hrnoshade="t" o:hr="t" fillcolor="black" stroked="f"/>
        </w:pict>
      </w:r>
    </w:p>
    <w:p w14:paraId="19FC2B0B" w14:textId="77777777" w:rsidR="000E4F96" w:rsidRPr="000A3D57" w:rsidRDefault="000A3D57" w:rsidP="00355282">
      <w:pPr>
        <w:numPr>
          <w:ilvl w:val="0"/>
          <w:numId w:val="1"/>
        </w:numPr>
        <w:spacing w:line="360" w:lineRule="auto"/>
        <w:ind w:left="1440"/>
        <w:rPr>
          <w:rFonts w:ascii="Century Gothic" w:hAnsi="Century Gothic"/>
          <w:b/>
        </w:rPr>
      </w:pPr>
      <w:r>
        <w:rPr>
          <w:rFonts w:ascii="Century Gothic" w:hAnsi="Century Gothic"/>
        </w:rPr>
        <w:t xml:space="preserve">Which of the following are </w:t>
      </w:r>
      <w:r w:rsidRPr="006B21EE">
        <w:rPr>
          <w:rFonts w:ascii="Century Gothic" w:hAnsi="Century Gothic"/>
          <w:b/>
        </w:rPr>
        <w:t>mutually exclusive</w:t>
      </w:r>
      <w:r>
        <w:rPr>
          <w:rFonts w:ascii="Century Gothic" w:hAnsi="Century Gothic"/>
        </w:rPr>
        <w:t>?</w:t>
      </w:r>
    </w:p>
    <w:p w14:paraId="7A0BF3C0" w14:textId="77383C4F" w:rsidR="000A3D57" w:rsidRPr="000A3D57" w:rsidRDefault="00DC2CD8" w:rsidP="000A3D57">
      <w:pPr>
        <w:numPr>
          <w:ilvl w:val="0"/>
          <w:numId w:val="6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32AC1EA" wp14:editId="7281C38F">
                <wp:simplePos x="0" y="0"/>
                <wp:positionH relativeFrom="column">
                  <wp:posOffset>158115</wp:posOffset>
                </wp:positionH>
                <wp:positionV relativeFrom="paragraph">
                  <wp:posOffset>36830</wp:posOffset>
                </wp:positionV>
                <wp:extent cx="492125" cy="0"/>
                <wp:effectExtent l="7620" t="8255" r="14605" b="10795"/>
                <wp:wrapNone/>
                <wp:docPr id="11" name="AutoShap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22CC40" id="AutoShape 68" o:spid="_x0000_s1026" type="#_x0000_t32" style="position:absolute;margin-left:12.45pt;margin-top:2.9pt;width:38.75pt;height:0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WbkJg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" strokeweight="1pt"/>
            </w:pict>
          </mc:Fallback>
        </mc:AlternateContent>
      </w:r>
      <w:r w:rsidR="000A3D57">
        <w:rPr>
          <w:rFonts w:ascii="Century Gothic" w:hAnsi="Century Gothic"/>
        </w:rPr>
        <w:t>Choosing a King or a Diamond in a deck of cards</w:t>
      </w:r>
    </w:p>
    <w:p w14:paraId="3792F3C7" w14:textId="77777777" w:rsidR="000A3D57" w:rsidRPr="000A3D57" w:rsidRDefault="000A3D57" w:rsidP="000A3D57">
      <w:pPr>
        <w:numPr>
          <w:ilvl w:val="0"/>
          <w:numId w:val="6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t>Choosing a band student or math student in a classroom</w:t>
      </w:r>
    </w:p>
    <w:p w14:paraId="1B9EE9D8" w14:textId="77777777" w:rsidR="000A3D57" w:rsidRPr="000A3D57" w:rsidRDefault="000A3D57" w:rsidP="000A3D57">
      <w:pPr>
        <w:numPr>
          <w:ilvl w:val="0"/>
          <w:numId w:val="6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t>Rolling 2 dice and getting an even sum or a sum less than 7</w:t>
      </w:r>
    </w:p>
    <w:p w14:paraId="3A7DC10F" w14:textId="77777777" w:rsidR="000A3D57" w:rsidRPr="000A3D57" w:rsidRDefault="000A3D57" w:rsidP="000A3D57">
      <w:pPr>
        <w:numPr>
          <w:ilvl w:val="0"/>
          <w:numId w:val="6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t>Choosing a Jack or a 5 in a deck of cards</w:t>
      </w:r>
    </w:p>
    <w:p w14:paraId="05644221" w14:textId="77777777" w:rsidR="000A3D57" w:rsidRDefault="00DC2CD8" w:rsidP="000A3D57">
      <w:p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sz w:val="16"/>
          <w:szCs w:val="16"/>
        </w:rPr>
        <w:pict w14:anchorId="5A5E0CA4">
          <v:rect id="_x0000_i1030" style="width:511.2pt;height:1pt" o:hralign="center" o:hrstd="t" o:hrnoshade="t" o:hr="t" fillcolor="black" stroked="f"/>
        </w:pict>
      </w:r>
    </w:p>
    <w:p w14:paraId="7249B21E" w14:textId="0D1F1F81" w:rsidR="00355282" w:rsidRPr="000A3D57" w:rsidRDefault="00DC2CD8" w:rsidP="00355282">
      <w:pPr>
        <w:numPr>
          <w:ilvl w:val="0"/>
          <w:numId w:val="1"/>
        </w:numPr>
        <w:spacing w:line="360" w:lineRule="auto"/>
        <w:ind w:left="1440"/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517D93A" wp14:editId="5E0551C7">
                <wp:simplePos x="0" y="0"/>
                <wp:positionH relativeFrom="column">
                  <wp:posOffset>158115</wp:posOffset>
                </wp:positionH>
                <wp:positionV relativeFrom="paragraph">
                  <wp:posOffset>212725</wp:posOffset>
                </wp:positionV>
                <wp:extent cx="492125" cy="0"/>
                <wp:effectExtent l="7620" t="13970" r="14605" b="14605"/>
                <wp:wrapNone/>
                <wp:docPr id="10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77F092" id="AutoShape 69" o:spid="_x0000_s1026" type="#_x0000_t32" style="position:absolute;margin-left:12.45pt;margin-top:16.75pt;width:38.75pt;height:0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K7y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" strokeweight="1pt"/>
            </w:pict>
          </mc:Fallback>
        </mc:AlternateContent>
      </w:r>
      <w:r w:rsidR="00355282">
        <w:rPr>
          <w:rFonts w:ascii="Century Gothic" w:hAnsi="Century Gothic"/>
        </w:rPr>
        <w:t xml:space="preserve">Which of the following pair of events are </w:t>
      </w:r>
      <w:r w:rsidR="00355282" w:rsidRPr="006B21EE">
        <w:rPr>
          <w:rFonts w:ascii="Century Gothic" w:hAnsi="Century Gothic"/>
          <w:b/>
        </w:rPr>
        <w:t>independent</w:t>
      </w:r>
      <w:r w:rsidR="00355282">
        <w:rPr>
          <w:rFonts w:ascii="Century Gothic" w:hAnsi="Century Gothic"/>
        </w:rPr>
        <w:t>?</w:t>
      </w:r>
    </w:p>
    <w:p w14:paraId="104329B4" w14:textId="77777777" w:rsidR="00355282" w:rsidRPr="00355282" w:rsidRDefault="00355282" w:rsidP="00355282">
      <w:pPr>
        <w:numPr>
          <w:ilvl w:val="0"/>
          <w:numId w:val="7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t xml:space="preserve">  P(A) = 0.08;  P(B) = 0.4;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0.12</w:t>
      </w:r>
    </w:p>
    <w:p w14:paraId="7BA39B27" w14:textId="77777777" w:rsidR="00355282" w:rsidRPr="00355282" w:rsidRDefault="00355282" w:rsidP="00355282">
      <w:pPr>
        <w:numPr>
          <w:ilvl w:val="0"/>
          <w:numId w:val="7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 </w:t>
      </w:r>
      <w:r>
        <w:rPr>
          <w:rFonts w:ascii="Century Gothic" w:hAnsi="Century Gothic"/>
        </w:rPr>
        <w:t xml:space="preserve">P(A) = 0.30;  P(B) = 0.15;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0.045</w:t>
      </w:r>
    </w:p>
    <w:p w14:paraId="4E843349" w14:textId="77777777" w:rsidR="00355282" w:rsidRPr="00355282" w:rsidRDefault="00355282" w:rsidP="00355282">
      <w:pPr>
        <w:numPr>
          <w:ilvl w:val="0"/>
          <w:numId w:val="7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 </w:t>
      </w:r>
      <w:r>
        <w:rPr>
          <w:rFonts w:ascii="Century Gothic" w:hAnsi="Century Gothic"/>
        </w:rPr>
        <w:t xml:space="preserve">P(A) = 0.16;  P(B) = 0.24;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0.32</w:t>
      </w:r>
    </w:p>
    <w:p w14:paraId="40B044C5" w14:textId="77777777" w:rsidR="00355282" w:rsidRDefault="00DC2CD8" w:rsidP="00355282">
      <w:pPr>
        <w:spacing w:line="36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5EF56441">
          <v:rect id="_x0000_i1031" style="width:511.2pt;height:2pt" o:hralign="center" o:hrstd="t" o:hrnoshade="t" o:hr="t" fillcolor="black" stroked="f"/>
        </w:pict>
      </w:r>
    </w:p>
    <w:p w14:paraId="454B1DD2" w14:textId="77777777" w:rsidR="00355282" w:rsidRPr="00355282" w:rsidRDefault="00355282" w:rsidP="00355282">
      <w:pPr>
        <w:spacing w:line="360" w:lineRule="auto"/>
        <w:rPr>
          <w:rFonts w:ascii="Century Gothic" w:hAnsi="Century Gothic"/>
          <w:b/>
        </w:rPr>
      </w:pPr>
      <w:r w:rsidRPr="00355282">
        <w:rPr>
          <w:rFonts w:ascii="Century Gothic" w:hAnsi="Century Gothic"/>
          <w:b/>
        </w:rPr>
        <w:t>The sum of 2 dice</w:t>
      </w:r>
    </w:p>
    <w:p w14:paraId="6DC3DC79" w14:textId="3F842D76" w:rsidR="000E4F96" w:rsidRDefault="00DC2CD8" w:rsidP="00AC74E9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713F7D2" wp14:editId="6F8795A1">
                <wp:simplePos x="0" y="0"/>
                <wp:positionH relativeFrom="column">
                  <wp:posOffset>149860</wp:posOffset>
                </wp:positionH>
                <wp:positionV relativeFrom="paragraph">
                  <wp:posOffset>142875</wp:posOffset>
                </wp:positionV>
                <wp:extent cx="492125" cy="0"/>
                <wp:effectExtent l="8890" t="8255" r="13335" b="10795"/>
                <wp:wrapNone/>
                <wp:docPr id="9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3919D1" id="AutoShape 31" o:spid="_x0000_s1026" type="#_x0000_t32" style="position:absolute;margin-left:11.8pt;margin-top:11.25pt;width:38.75pt;height:0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" strokeweight="1pt"/>
            </w:pict>
          </mc:Fallback>
        </mc:AlternateContent>
      </w:r>
      <w:r w:rsidR="00355282">
        <w:rPr>
          <w:rFonts w:ascii="Century Gothic" w:hAnsi="Century Gothic"/>
          <w:sz w:val="22"/>
          <w:szCs w:val="20"/>
        </w:rPr>
        <w:t>P(even sum or a sum greater than 9)</w:t>
      </w:r>
    </w:p>
    <w:p w14:paraId="0DEE1056" w14:textId="66DB2D2F" w:rsidR="00355282" w:rsidRDefault="00DC2CD8" w:rsidP="00AC74E9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416DD7A" wp14:editId="2AB46D8B">
                <wp:simplePos x="0" y="0"/>
                <wp:positionH relativeFrom="column">
                  <wp:posOffset>158115</wp:posOffset>
                </wp:positionH>
                <wp:positionV relativeFrom="paragraph">
                  <wp:posOffset>144145</wp:posOffset>
                </wp:positionV>
                <wp:extent cx="492125" cy="0"/>
                <wp:effectExtent l="7620" t="9525" r="14605" b="9525"/>
                <wp:wrapNone/>
                <wp:docPr id="8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0F3C62" id="AutoShape 70" o:spid="_x0000_s1026" type="#_x0000_t32" style="position:absolute;margin-left:12.45pt;margin-top:11.35pt;width:38.75pt;height:0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" strokeweight="1pt"/>
            </w:pict>
          </mc:Fallback>
        </mc:AlternateContent>
      </w:r>
      <w:r w:rsidR="00355282">
        <w:rPr>
          <w:rFonts w:ascii="Century Gothic" w:hAnsi="Century Gothic"/>
          <w:sz w:val="22"/>
          <w:szCs w:val="20"/>
        </w:rPr>
        <w:t>P(sum less than 7 or a sum greater than 10)</w:t>
      </w:r>
    </w:p>
    <w:p w14:paraId="00F568D2" w14:textId="7956FCA2" w:rsidR="00355282" w:rsidRPr="009245B5" w:rsidRDefault="00DC2CD8" w:rsidP="00AC74E9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C3B4EEA" wp14:editId="724FC575">
                <wp:simplePos x="0" y="0"/>
                <wp:positionH relativeFrom="column">
                  <wp:posOffset>158115</wp:posOffset>
                </wp:positionH>
                <wp:positionV relativeFrom="paragraph">
                  <wp:posOffset>141605</wp:posOffset>
                </wp:positionV>
                <wp:extent cx="492125" cy="0"/>
                <wp:effectExtent l="7620" t="6350" r="14605" b="12700"/>
                <wp:wrapNone/>
                <wp:docPr id="7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261CDC" id="AutoShape 71" o:spid="_x0000_s1026" type="#_x0000_t32" style="position:absolute;margin-left:12.45pt;margin-top:11.15pt;width:38.75pt;height:0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" strokeweight="1pt"/>
            </w:pict>
          </mc:Fallback>
        </mc:AlternateContent>
      </w:r>
      <w:r w:rsidR="00355282">
        <w:rPr>
          <w:rFonts w:ascii="Century Gothic" w:hAnsi="Century Gothic"/>
          <w:sz w:val="22"/>
          <w:szCs w:val="20"/>
        </w:rPr>
        <w:t>P(odd sum or a sum less than 8)</w:t>
      </w:r>
    </w:p>
    <w:p w14:paraId="61C2EEE5" w14:textId="77777777" w:rsidR="00003392" w:rsidRDefault="00DC2CD8" w:rsidP="00003392">
      <w:pPr>
        <w:spacing w:line="36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2A4F2653">
          <v:rect id="_x0000_i1032" style="width:511.2pt;height:2pt" o:hralign="center" o:hrstd="t" o:hrnoshade="t" o:hr="t" fillcolor="black" stroked="f"/>
        </w:pict>
      </w:r>
    </w:p>
    <w:p w14:paraId="0E53A049" w14:textId="77777777" w:rsidR="00003392" w:rsidRPr="00355282" w:rsidRDefault="006A0D77" w:rsidP="00003392">
      <w:p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Calendar – A month is chosen from a year</w:t>
      </w:r>
    </w:p>
    <w:p w14:paraId="3938CE56" w14:textId="5C456DA0" w:rsidR="006A0D77" w:rsidRDefault="00DC2CD8" w:rsidP="00003392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97E0449" wp14:editId="61D5A5C5">
                <wp:simplePos x="0" y="0"/>
                <wp:positionH relativeFrom="column">
                  <wp:posOffset>149860</wp:posOffset>
                </wp:positionH>
                <wp:positionV relativeFrom="paragraph">
                  <wp:posOffset>142875</wp:posOffset>
                </wp:positionV>
                <wp:extent cx="492125" cy="0"/>
                <wp:effectExtent l="8890" t="8255" r="13335" b="10795"/>
                <wp:wrapNone/>
                <wp:docPr id="6" name="AutoShap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13C11A" id="AutoShape 82" o:spid="_x0000_s1026" type="#_x0000_t32" style="position:absolute;margin-left:11.8pt;margin-top:11.25pt;width:38.75pt;height:0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" strokeweight="1pt"/>
            </w:pict>
          </mc:Fallback>
        </mc:AlternateContent>
      </w:r>
      <w:r w:rsidR="006A0D77">
        <w:rPr>
          <w:rFonts w:ascii="Century Gothic" w:hAnsi="Century Gothic"/>
          <w:noProof/>
          <w:sz w:val="22"/>
          <w:szCs w:val="20"/>
        </w:rPr>
        <w:t>Find the probability of choosing a month that begins with a vowel.</w:t>
      </w:r>
    </w:p>
    <w:p w14:paraId="53508D76" w14:textId="42279620" w:rsidR="006A0D77" w:rsidRDefault="00DC2CD8" w:rsidP="00003392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2773EF6" wp14:editId="61B043D8">
                <wp:simplePos x="0" y="0"/>
                <wp:positionH relativeFrom="column">
                  <wp:posOffset>162560</wp:posOffset>
                </wp:positionH>
                <wp:positionV relativeFrom="paragraph">
                  <wp:posOffset>134620</wp:posOffset>
                </wp:positionV>
                <wp:extent cx="492125" cy="0"/>
                <wp:effectExtent l="12065" t="8890" r="10160" b="10160"/>
                <wp:wrapNone/>
                <wp:docPr id="5" name="AutoShap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724AF3" id="AutoShape 86" o:spid="_x0000_s1026" type="#_x0000_t32" style="position:absolute;margin-left:12.8pt;margin-top:10.6pt;width:38.75pt;height:0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G4yJQIAAEY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" strokeweight="1pt"/>
            </w:pict>
          </mc:Fallback>
        </mc:AlternateContent>
      </w:r>
      <w:r w:rsidR="006A0D77">
        <w:rPr>
          <w:rFonts w:ascii="Century Gothic" w:hAnsi="Century Gothic"/>
          <w:noProof/>
          <w:sz w:val="22"/>
          <w:szCs w:val="20"/>
        </w:rPr>
        <w:t>Find the probability of choosing a month starting with the letter M or J.</w:t>
      </w:r>
    </w:p>
    <w:p w14:paraId="544FC800" w14:textId="1A256ADA" w:rsidR="006A0D77" w:rsidRDefault="00DC2CD8" w:rsidP="00003392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3B72010" wp14:editId="0F2F06D2">
                <wp:simplePos x="0" y="0"/>
                <wp:positionH relativeFrom="column">
                  <wp:posOffset>158115</wp:posOffset>
                </wp:positionH>
                <wp:positionV relativeFrom="paragraph">
                  <wp:posOffset>144145</wp:posOffset>
                </wp:positionV>
                <wp:extent cx="492125" cy="0"/>
                <wp:effectExtent l="7620" t="8255" r="14605" b="10795"/>
                <wp:wrapNone/>
                <wp:docPr id="4" name="AutoShap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8A41D3" id="AutoShape 83" o:spid="_x0000_s1026" type="#_x0000_t32" style="position:absolute;margin-left:12.45pt;margin-top:11.35pt;width:38.75pt;height:0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" strokeweight="1pt"/>
            </w:pict>
          </mc:Fallback>
        </mc:AlternateContent>
      </w:r>
      <w:r w:rsidR="006A0D77">
        <w:rPr>
          <w:rFonts w:ascii="Century Gothic" w:hAnsi="Century Gothic"/>
          <w:sz w:val="22"/>
          <w:szCs w:val="20"/>
        </w:rPr>
        <w:t>Find the probability of selecting a month that begins and ends with a consonant.</w:t>
      </w:r>
    </w:p>
    <w:p w14:paraId="13B88391" w14:textId="3DC9E8BC" w:rsidR="006A0D77" w:rsidRDefault="006A0D77" w:rsidP="006A0D77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sz w:val="22"/>
          <w:szCs w:val="20"/>
        </w:rPr>
        <w:t xml:space="preserve">Find the </w:t>
      </w:r>
      <w:r w:rsidR="00DC2CD8"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355BE3C" wp14:editId="14312E4C">
                <wp:simplePos x="0" y="0"/>
                <wp:positionH relativeFrom="column">
                  <wp:posOffset>158115</wp:posOffset>
                </wp:positionH>
                <wp:positionV relativeFrom="paragraph">
                  <wp:posOffset>144145</wp:posOffset>
                </wp:positionV>
                <wp:extent cx="492125" cy="0"/>
                <wp:effectExtent l="7620" t="8255" r="14605" b="10795"/>
                <wp:wrapNone/>
                <wp:docPr id="3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200788" id="AutoShape 85" o:spid="_x0000_s1026" type="#_x0000_t32" style="position:absolute;margin-left:12.45pt;margin-top:11.35pt;width:38.75pt;height:0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" strokeweight="1pt"/>
            </w:pict>
          </mc:Fallback>
        </mc:AlternateContent>
      </w:r>
      <w:r>
        <w:rPr>
          <w:rFonts w:ascii="Century Gothic" w:hAnsi="Century Gothic"/>
          <w:sz w:val="22"/>
          <w:szCs w:val="20"/>
        </w:rPr>
        <w:t xml:space="preserve"> probability of selecting a month that begins with a consonant and then selecting another month begins with a consonant (</w:t>
      </w:r>
      <w:r w:rsidRPr="006A0D77">
        <w:rPr>
          <w:rFonts w:ascii="Century Gothic" w:hAnsi="Century Gothic"/>
          <w:i/>
          <w:sz w:val="22"/>
          <w:szCs w:val="20"/>
        </w:rPr>
        <w:t>without replacement</w:t>
      </w:r>
      <w:r>
        <w:rPr>
          <w:rFonts w:ascii="Century Gothic" w:hAnsi="Century Gothic"/>
          <w:sz w:val="22"/>
          <w:szCs w:val="20"/>
        </w:rPr>
        <w:t>).</w:t>
      </w:r>
    </w:p>
    <w:p w14:paraId="289C03CE" w14:textId="71BC8A02" w:rsidR="00003392" w:rsidRDefault="00DC2CD8" w:rsidP="002D09B3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B6FD505" wp14:editId="7B2C68C7">
                <wp:simplePos x="0" y="0"/>
                <wp:positionH relativeFrom="column">
                  <wp:posOffset>158115</wp:posOffset>
                </wp:positionH>
                <wp:positionV relativeFrom="paragraph">
                  <wp:posOffset>139065</wp:posOffset>
                </wp:positionV>
                <wp:extent cx="492125" cy="0"/>
                <wp:effectExtent l="7620" t="12065" r="14605" b="6985"/>
                <wp:wrapNone/>
                <wp:docPr id="2" name="AutoSha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C6D7E7" id="AutoShape 84" o:spid="_x0000_s1026" type="#_x0000_t32" style="position:absolute;margin-left:12.45pt;margin-top:10.95pt;width:38.75pt;height:0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" strokeweight="1pt"/>
            </w:pict>
          </mc:Fallback>
        </mc:AlternateContent>
      </w:r>
      <w:r w:rsidR="006A0D77" w:rsidRPr="002D09B3">
        <w:rPr>
          <w:rFonts w:ascii="Century Gothic" w:hAnsi="Century Gothic"/>
          <w:sz w:val="22"/>
          <w:szCs w:val="20"/>
        </w:rPr>
        <w:t>Find the probability of choosing a month that starts with a vowel given that they end in the letter R.</w:t>
      </w:r>
    </w:p>
    <w:p w14:paraId="044ABD2C" w14:textId="77777777" w:rsidR="00A3596B" w:rsidRDefault="00DC2CD8" w:rsidP="00A3596B">
      <w:pPr>
        <w:spacing w:line="48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1C4BF6C3">
          <v:rect id="_x0000_i1033" style="width:511.2pt;height:2pt" o:hralign="center" o:hrstd="t" o:hrnoshade="t" o:hr="t" fillcolor="black" stroked="f"/>
        </w:pict>
      </w:r>
    </w:p>
    <w:tbl>
      <w:tblPr>
        <w:tblStyle w:val="TableClassic2"/>
        <w:tblpPr w:leftFromText="180" w:rightFromText="180" w:vertAnchor="text" w:horzAnchor="page" w:tblpX="6850" w:tblpY="118"/>
        <w:tblW w:w="0" w:type="auto"/>
        <w:tblLook w:val="04A0" w:firstRow="1" w:lastRow="0" w:firstColumn="1" w:lastColumn="0" w:noHBand="0" w:noVBand="1"/>
      </w:tblPr>
      <w:tblGrid>
        <w:gridCol w:w="1212"/>
        <w:gridCol w:w="1038"/>
        <w:gridCol w:w="1170"/>
      </w:tblGrid>
      <w:tr w:rsidR="00FB6118" w14:paraId="76D80FE5" w14:textId="77777777" w:rsidTr="00FB611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212" w:type="dxa"/>
            <w:vMerge w:val="restart"/>
            <w:tcBorders>
              <w:top w:val="single" w:sz="2" w:space="0" w:color="FFFFFF"/>
              <w:left w:val="single" w:sz="2" w:space="0" w:color="FFFFFF"/>
              <w:right w:val="single" w:sz="18" w:space="0" w:color="auto"/>
            </w:tcBorders>
            <w:shd w:val="clear" w:color="auto" w:fill="FFFFFF"/>
          </w:tcPr>
          <w:p w14:paraId="4247F177" w14:textId="77777777" w:rsidR="00FB6118" w:rsidRDefault="00FB6118" w:rsidP="00FB6118">
            <w:pPr>
              <w:rPr>
                <w:rFonts w:ascii="Century Gothic" w:hAnsi="Century Gothic"/>
              </w:rPr>
            </w:pPr>
          </w:p>
        </w:tc>
        <w:tc>
          <w:tcPr>
            <w:tcW w:w="2208" w:type="dxa"/>
            <w:gridSpan w:val="2"/>
            <w:tcBorders>
              <w:top w:val="single" w:sz="12" w:space="0" w:color="000000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5F497A"/>
          </w:tcPr>
          <w:p w14:paraId="5D0729B6" w14:textId="77777777" w:rsidR="00FB6118" w:rsidRDefault="00FB6118" w:rsidP="00FB61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Do you like PE?</w:t>
            </w:r>
          </w:p>
        </w:tc>
      </w:tr>
      <w:tr w:rsidR="00FB6118" w14:paraId="6989C197" w14:textId="77777777" w:rsidTr="00FB611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vMerge/>
            <w:tcBorders>
              <w:left w:val="single" w:sz="2" w:space="0" w:color="FFFFFF"/>
              <w:bottom w:val="single" w:sz="18" w:space="0" w:color="auto"/>
              <w:right w:val="single" w:sz="18" w:space="0" w:color="auto"/>
            </w:tcBorders>
            <w:shd w:val="clear" w:color="auto" w:fill="FFFFFF"/>
          </w:tcPr>
          <w:p w14:paraId="59E6A9CB" w14:textId="77777777" w:rsidR="00FB6118" w:rsidRDefault="00FB6118" w:rsidP="00FB6118">
            <w:pPr>
              <w:rPr>
                <w:rFonts w:ascii="Century Gothic" w:hAnsi="Century Gothic"/>
              </w:rPr>
            </w:pPr>
          </w:p>
        </w:tc>
        <w:tc>
          <w:tcPr>
            <w:tcW w:w="1038" w:type="dxa"/>
            <w:tcBorders>
              <w:top w:val="single" w:sz="12" w:space="0" w:color="000000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5F497A"/>
          </w:tcPr>
          <w:p w14:paraId="010CB647" w14:textId="77777777" w:rsidR="00FB6118" w:rsidRP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color w:val="FFFFFF"/>
              </w:rPr>
            </w:pPr>
            <w:r w:rsidRPr="00FB6118">
              <w:rPr>
                <w:rFonts w:ascii="Century Gothic" w:hAnsi="Century Gothic"/>
                <w:b/>
                <w:color w:val="FFFFFF"/>
              </w:rPr>
              <w:t>Yes</w:t>
            </w:r>
          </w:p>
        </w:tc>
        <w:tc>
          <w:tcPr>
            <w:tcW w:w="1170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5F497A"/>
          </w:tcPr>
          <w:p w14:paraId="5FB979FD" w14:textId="77777777" w:rsidR="00FB6118" w:rsidRP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color w:val="FFFFFF"/>
              </w:rPr>
            </w:pPr>
            <w:r w:rsidRPr="00FB6118">
              <w:rPr>
                <w:rFonts w:ascii="Century Gothic" w:hAnsi="Century Gothic"/>
                <w:b/>
                <w:color w:val="FFFFFF"/>
              </w:rPr>
              <w:t>No</w:t>
            </w:r>
          </w:p>
        </w:tc>
      </w:tr>
      <w:tr w:rsidR="00FB6118" w14:paraId="31D89804" w14:textId="77777777" w:rsidTr="00FB611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tcBorders>
              <w:top w:val="single" w:sz="18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BFBFBF"/>
          </w:tcPr>
          <w:p w14:paraId="64D4ABA0" w14:textId="77777777" w:rsidR="00FB6118" w:rsidRPr="00D72FE8" w:rsidRDefault="00FB6118" w:rsidP="00FB6118">
            <w:pPr>
              <w:jc w:val="center"/>
              <w:rPr>
                <w:rFonts w:ascii="Century Gothic" w:hAnsi="Century Gothic"/>
                <w:b w:val="0"/>
              </w:rPr>
            </w:pPr>
            <w:r>
              <w:rPr>
                <w:rFonts w:ascii="Century Gothic" w:hAnsi="Century Gothic"/>
              </w:rPr>
              <w:t>Male</w:t>
            </w:r>
          </w:p>
        </w:tc>
        <w:tc>
          <w:tcPr>
            <w:tcW w:w="10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DC8F6EF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8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1B6188D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2</w:t>
            </w:r>
          </w:p>
        </w:tc>
      </w:tr>
      <w:tr w:rsidR="00FB6118" w14:paraId="137A3A8E" w14:textId="77777777" w:rsidTr="00FB611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BFBFBF"/>
          </w:tcPr>
          <w:p w14:paraId="5D4C8D2B" w14:textId="77777777" w:rsidR="00FB6118" w:rsidRPr="00D72FE8" w:rsidRDefault="00FB6118" w:rsidP="00FB6118">
            <w:pPr>
              <w:jc w:val="center"/>
              <w:rPr>
                <w:rFonts w:ascii="Century Gothic" w:hAnsi="Century Gothic"/>
                <w:b w:val="0"/>
              </w:rPr>
            </w:pPr>
            <w:r>
              <w:rPr>
                <w:rFonts w:ascii="Century Gothic" w:hAnsi="Century Gothic"/>
              </w:rPr>
              <w:t>Female</w:t>
            </w:r>
          </w:p>
        </w:tc>
        <w:tc>
          <w:tcPr>
            <w:tcW w:w="10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CD0A1E8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1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AE021B7" w14:textId="77777777" w:rsidR="00FB6118" w:rsidRDefault="00FB6118" w:rsidP="00FB61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9</w:t>
            </w:r>
          </w:p>
        </w:tc>
      </w:tr>
    </w:tbl>
    <w:p w14:paraId="53252197" w14:textId="77777777" w:rsidR="00A3596B" w:rsidRDefault="00A3596B" w:rsidP="00A3596B">
      <w:pPr>
        <w:spacing w:line="480" w:lineRule="auto"/>
        <w:rPr>
          <w:rFonts w:ascii="Century Gothic" w:hAnsi="Century Gothic"/>
          <w:b/>
        </w:rPr>
      </w:pPr>
      <w:r w:rsidRPr="00A3596B">
        <w:rPr>
          <w:rFonts w:ascii="Century Gothic" w:hAnsi="Century Gothic"/>
          <w:b/>
        </w:rPr>
        <w:t>PE Class Survey of 100 Students</w:t>
      </w:r>
    </w:p>
    <w:p w14:paraId="52868D0C" w14:textId="514AE8F8" w:rsidR="00FB6118" w:rsidRPr="00FB6118" w:rsidRDefault="00DC2CD8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b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946576E" wp14:editId="0F126F77">
                <wp:simplePos x="0" y="0"/>
                <wp:positionH relativeFrom="column">
                  <wp:posOffset>158115</wp:posOffset>
                </wp:positionH>
                <wp:positionV relativeFrom="paragraph">
                  <wp:posOffset>139065</wp:posOffset>
                </wp:positionV>
                <wp:extent cx="492125" cy="0"/>
                <wp:effectExtent l="7620" t="15240" r="14605" b="13335"/>
                <wp:wrapNone/>
                <wp:docPr id="1" name="AutoShap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93D71E" id="AutoShape 95" o:spid="_x0000_s1026" type="#_x0000_t32" style="position:absolute;margin-left:12.45pt;margin-top:10.95pt;width:38.75pt;height:0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" strokeweight="1pt"/>
            </w:pict>
          </mc:Fallback>
        </mc:AlternateContent>
      </w:r>
      <w:r w:rsidR="00A3596B" w:rsidRPr="008D14F4">
        <w:rPr>
          <w:rFonts w:ascii="Century Gothic" w:hAnsi="Century Gothic"/>
          <w:noProof/>
          <w:sz w:val="22"/>
          <w:szCs w:val="20"/>
        </w:rPr>
        <w:t>Use the da</w:t>
      </w:r>
      <w:r w:rsidR="008D14F4">
        <w:rPr>
          <w:rFonts w:ascii="Century Gothic" w:hAnsi="Century Gothic"/>
          <w:noProof/>
          <w:sz w:val="22"/>
          <w:szCs w:val="20"/>
        </w:rPr>
        <w:t xml:space="preserve">ta in the table to decide </w:t>
      </w:r>
    </w:p>
    <w:p w14:paraId="0EDDF47B" w14:textId="77777777" w:rsidR="00A3596B" w:rsidRPr="006B21EE" w:rsidRDefault="008D14F4" w:rsidP="00FB6118">
      <w:pPr>
        <w:spacing w:line="480" w:lineRule="auto"/>
        <w:ind w:left="1440"/>
        <w:rPr>
          <w:rFonts w:ascii="Century Gothic" w:hAnsi="Century Gothic"/>
          <w:b/>
        </w:rPr>
      </w:pPr>
      <w:r>
        <w:rPr>
          <w:rFonts w:ascii="Century Gothic" w:hAnsi="Century Gothic"/>
          <w:noProof/>
          <w:sz w:val="22"/>
          <w:szCs w:val="20"/>
        </w:rPr>
        <w:t>if</w:t>
      </w:r>
      <w:r w:rsidR="00A3596B" w:rsidRPr="008D14F4">
        <w:rPr>
          <w:rFonts w:ascii="Century Gothic" w:hAnsi="Century Gothic"/>
          <w:noProof/>
          <w:sz w:val="22"/>
          <w:szCs w:val="20"/>
        </w:rPr>
        <w:t xml:space="preserve"> liking PE is independent of your sex.</w:t>
      </w:r>
    </w:p>
    <w:p w14:paraId="73F8D478" w14:textId="77777777" w:rsidR="006B21EE" w:rsidRPr="006B21EE" w:rsidRDefault="00DC2CD8" w:rsidP="006B21EE">
      <w:pPr>
        <w:spacing w:line="480" w:lineRule="auto"/>
        <w:rPr>
          <w:rFonts w:ascii="Century Gothic" w:hAnsi="Century Gothic"/>
          <w:b/>
        </w:rPr>
      </w:pPr>
      <w:r>
        <w:rPr>
          <w:rFonts w:ascii="Century Gothic" w:hAnsi="Century Gothic"/>
          <w:sz w:val="16"/>
          <w:szCs w:val="16"/>
        </w:rPr>
        <w:pict w14:anchorId="0A94E078">
          <v:rect id="_x0000_i1034" style="width:511.2pt;height:2pt" o:hralign="center" o:hrstd="t" o:hrnoshade="t" o:hr="t" fillcolor="black" stroked="f"/>
        </w:pict>
      </w:r>
    </w:p>
    <w:sectPr w:rsidR="006B21EE" w:rsidRPr="006B21EE" w:rsidSect="006B21EE">
      <w:headerReference w:type="default" r:id="rId9"/>
      <w:pgSz w:w="12240" w:h="15840"/>
      <w:pgMar w:top="1008" w:right="1008" w:bottom="81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EDA7A98" w14:textId="77777777" w:rsidR="001306F3" w:rsidRDefault="001306F3">
      <w:r>
        <w:separator/>
      </w:r>
    </w:p>
  </w:endnote>
  <w:endnote w:type="continuationSeparator" w:id="0">
    <w:p w14:paraId="0C0C7D6D" w14:textId="77777777" w:rsidR="001306F3" w:rsidRDefault="001306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C89CAAA" w14:textId="77777777" w:rsidR="001306F3" w:rsidRDefault="001306F3">
      <w:r>
        <w:separator/>
      </w:r>
    </w:p>
  </w:footnote>
  <w:footnote w:type="continuationSeparator" w:id="0">
    <w:p w14:paraId="43F7FA9F" w14:textId="77777777" w:rsidR="001306F3" w:rsidRDefault="001306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4DBA74" w14:textId="77777777" w:rsidR="001306F3" w:rsidRPr="00245F18" w:rsidRDefault="00DC2CD8" w:rsidP="00245F18">
    <w:pPr>
      <w:pStyle w:val="Header"/>
      <w:tabs>
        <w:tab w:val="clear" w:pos="4320"/>
        <w:tab w:val="clear" w:pos="8640"/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H.</w:t>
    </w:r>
    <w:r w:rsidR="001306F3">
      <w:rPr>
        <w:rFonts w:ascii="Century Gothic" w:hAnsi="Century Gothic"/>
        <w:sz w:val="22"/>
      </w:rPr>
      <w:t xml:space="preserve"> Geometry</w:t>
    </w:r>
    <w:r w:rsidR="001306F3" w:rsidRPr="00245F18">
      <w:rPr>
        <w:rFonts w:ascii="Century Gothic" w:hAnsi="Century Gothic"/>
        <w:sz w:val="22"/>
      </w:rPr>
      <w:tab/>
    </w:r>
    <w:r w:rsidR="001306F3">
      <w:rPr>
        <w:rFonts w:ascii="Century Gothic" w:hAnsi="Century Gothic"/>
        <w:sz w:val="22"/>
      </w:rPr>
      <w:t xml:space="preserve">Unit </w:t>
    </w:r>
    <w:r w:rsidR="00391636">
      <w:rPr>
        <w:rFonts w:ascii="Century Gothic" w:hAnsi="Century Gothic"/>
        <w:sz w:val="22"/>
      </w:rPr>
      <w:t>1</w:t>
    </w:r>
    <w:r w:rsidR="001306F3">
      <w:rPr>
        <w:rFonts w:ascii="Century Gothic" w:hAnsi="Century Gothic"/>
        <w:sz w:val="22"/>
      </w:rPr>
      <w:t xml:space="preserve"> </w:t>
    </w:r>
    <w:r w:rsidR="00232473">
      <w:rPr>
        <w:rFonts w:ascii="Century Gothic" w:hAnsi="Century Gothic"/>
        <w:sz w:val="22"/>
      </w:rPr>
      <w:t>–</w:t>
    </w:r>
    <w:r w:rsidR="001306F3">
      <w:rPr>
        <w:rFonts w:ascii="Century Gothic" w:hAnsi="Century Gothic"/>
        <w:sz w:val="22"/>
      </w:rPr>
      <w:t xml:space="preserve"> Probability</w:t>
    </w:r>
    <w:r w:rsidR="001306F3" w:rsidRPr="00245F18">
      <w:rPr>
        <w:rFonts w:ascii="Century Gothic" w:hAnsi="Century Gothic"/>
        <w:sz w:val="22"/>
      </w:rPr>
      <w:tab/>
    </w:r>
    <w:r w:rsidR="00BE675B">
      <w:rPr>
        <w:rFonts w:ascii="Century Gothic" w:hAnsi="Century Gothic"/>
        <w:sz w:val="22"/>
      </w:rPr>
      <w:t>Mixed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455C7"/>
    <w:multiLevelType w:val="hybridMultilevel"/>
    <w:tmpl w:val="3078D172"/>
    <w:lvl w:ilvl="0" w:tplc="BF70A850">
      <w:start w:val="1"/>
      <w:numFmt w:val="upperLetter"/>
      <w:lvlText w:val="%1."/>
      <w:lvlJc w:val="left"/>
      <w:pPr>
        <w:ind w:left="225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4FC66A6"/>
    <w:multiLevelType w:val="hybridMultilevel"/>
    <w:tmpl w:val="3078D172"/>
    <w:lvl w:ilvl="0" w:tplc="BF70A850">
      <w:start w:val="1"/>
      <w:numFmt w:val="upperLetter"/>
      <w:lvlText w:val="%1."/>
      <w:lvlJc w:val="left"/>
      <w:pPr>
        <w:ind w:left="225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3AE946F3"/>
    <w:multiLevelType w:val="hybridMultilevel"/>
    <w:tmpl w:val="365CB6C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21614BE"/>
    <w:multiLevelType w:val="hybridMultilevel"/>
    <w:tmpl w:val="06A0A0EC"/>
    <w:lvl w:ilvl="0" w:tplc="F34A04EA">
      <w:start w:val="1"/>
      <w:numFmt w:val="bullet"/>
      <w:lvlText w:val="ê"/>
      <w:lvlJc w:val="lef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69C722C"/>
    <w:multiLevelType w:val="hybridMultilevel"/>
    <w:tmpl w:val="A98A9F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ED647E"/>
    <w:multiLevelType w:val="hybridMultilevel"/>
    <w:tmpl w:val="9B884A98"/>
    <w:lvl w:ilvl="0" w:tplc="134C9AF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4E4E4B"/>
    <w:multiLevelType w:val="hybridMultilevel"/>
    <w:tmpl w:val="C5EA2F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6"/>
  </w:num>
  <w:num w:numId="5">
    <w:abstractNumId w:val="3"/>
  </w:num>
  <w:num w:numId="6">
    <w:abstractNumId w:val="1"/>
  </w:num>
  <w:num w:numId="7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03392"/>
    <w:rsid w:val="00042656"/>
    <w:rsid w:val="00082F14"/>
    <w:rsid w:val="000A3D57"/>
    <w:rsid w:val="000C730D"/>
    <w:rsid w:val="000E4F96"/>
    <w:rsid w:val="0010098F"/>
    <w:rsid w:val="001306F3"/>
    <w:rsid w:val="00136272"/>
    <w:rsid w:val="00154BB8"/>
    <w:rsid w:val="00162638"/>
    <w:rsid w:val="001B2097"/>
    <w:rsid w:val="001B6301"/>
    <w:rsid w:val="001B7EBB"/>
    <w:rsid w:val="001D01DD"/>
    <w:rsid w:val="001D7C4E"/>
    <w:rsid w:val="00207768"/>
    <w:rsid w:val="00232473"/>
    <w:rsid w:val="002335F4"/>
    <w:rsid w:val="002408BD"/>
    <w:rsid w:val="00245F18"/>
    <w:rsid w:val="002509B9"/>
    <w:rsid w:val="00274035"/>
    <w:rsid w:val="00286016"/>
    <w:rsid w:val="00287F6D"/>
    <w:rsid w:val="002D09B3"/>
    <w:rsid w:val="002D5F76"/>
    <w:rsid w:val="002D7F82"/>
    <w:rsid w:val="00335616"/>
    <w:rsid w:val="0034236A"/>
    <w:rsid w:val="00355282"/>
    <w:rsid w:val="00375F01"/>
    <w:rsid w:val="00391636"/>
    <w:rsid w:val="003941B2"/>
    <w:rsid w:val="00421C74"/>
    <w:rsid w:val="00483F82"/>
    <w:rsid w:val="004A2F76"/>
    <w:rsid w:val="004B296C"/>
    <w:rsid w:val="004B37D5"/>
    <w:rsid w:val="004B3EB5"/>
    <w:rsid w:val="004C1D16"/>
    <w:rsid w:val="004E6890"/>
    <w:rsid w:val="004F7FD4"/>
    <w:rsid w:val="005521C9"/>
    <w:rsid w:val="00574890"/>
    <w:rsid w:val="005953DA"/>
    <w:rsid w:val="00611F00"/>
    <w:rsid w:val="00650619"/>
    <w:rsid w:val="00651DBE"/>
    <w:rsid w:val="00654CD8"/>
    <w:rsid w:val="006623F8"/>
    <w:rsid w:val="00682A8C"/>
    <w:rsid w:val="00694E85"/>
    <w:rsid w:val="006A0D77"/>
    <w:rsid w:val="006B21EE"/>
    <w:rsid w:val="007176E8"/>
    <w:rsid w:val="007318B3"/>
    <w:rsid w:val="0073432E"/>
    <w:rsid w:val="00740BAE"/>
    <w:rsid w:val="007F72E2"/>
    <w:rsid w:val="008147F9"/>
    <w:rsid w:val="008224DC"/>
    <w:rsid w:val="0082626D"/>
    <w:rsid w:val="00834FA0"/>
    <w:rsid w:val="008C5774"/>
    <w:rsid w:val="008D14F4"/>
    <w:rsid w:val="008D21F5"/>
    <w:rsid w:val="008E1A80"/>
    <w:rsid w:val="008E7BDE"/>
    <w:rsid w:val="008F2C43"/>
    <w:rsid w:val="0090599E"/>
    <w:rsid w:val="009245B5"/>
    <w:rsid w:val="009701DF"/>
    <w:rsid w:val="009A68B8"/>
    <w:rsid w:val="009C4D35"/>
    <w:rsid w:val="009E177E"/>
    <w:rsid w:val="009F0E6F"/>
    <w:rsid w:val="00A0474A"/>
    <w:rsid w:val="00A20360"/>
    <w:rsid w:val="00A302C0"/>
    <w:rsid w:val="00A3596B"/>
    <w:rsid w:val="00A369A6"/>
    <w:rsid w:val="00A5077D"/>
    <w:rsid w:val="00A60F29"/>
    <w:rsid w:val="00AB6F97"/>
    <w:rsid w:val="00AC74E9"/>
    <w:rsid w:val="00B34D33"/>
    <w:rsid w:val="00B839F7"/>
    <w:rsid w:val="00BA0BF1"/>
    <w:rsid w:val="00BB2E81"/>
    <w:rsid w:val="00BD7E20"/>
    <w:rsid w:val="00BE675B"/>
    <w:rsid w:val="00C10C21"/>
    <w:rsid w:val="00C51809"/>
    <w:rsid w:val="00CA1E38"/>
    <w:rsid w:val="00CB6AFB"/>
    <w:rsid w:val="00CC0443"/>
    <w:rsid w:val="00D72FE8"/>
    <w:rsid w:val="00DC2CD8"/>
    <w:rsid w:val="00DD23C5"/>
    <w:rsid w:val="00DF3906"/>
    <w:rsid w:val="00DF6162"/>
    <w:rsid w:val="00DF6D00"/>
    <w:rsid w:val="00E05DDF"/>
    <w:rsid w:val="00E071DC"/>
    <w:rsid w:val="00E205E0"/>
    <w:rsid w:val="00E30A6D"/>
    <w:rsid w:val="00E44645"/>
    <w:rsid w:val="00E611CC"/>
    <w:rsid w:val="00E73AF3"/>
    <w:rsid w:val="00E76EBF"/>
    <w:rsid w:val="00EB71A6"/>
    <w:rsid w:val="00EC00EF"/>
    <w:rsid w:val="00EC5B3C"/>
    <w:rsid w:val="00EE5C40"/>
    <w:rsid w:val="00EF3CE3"/>
    <w:rsid w:val="00F4113B"/>
    <w:rsid w:val="00F4542D"/>
    <w:rsid w:val="00FB6118"/>
    <w:rsid w:val="00FB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2">
      <o:colormenu v:ext="edit" fillcolor="none"/>
    </o:shapedefaults>
    <o:shapelayout v:ext="edit">
      <o:idmap v:ext="edit" data="1"/>
      <o:rules v:ext="edit">
        <o:r id="V:Rule22" type="connector" idref="#_x0000_s1109"/>
        <o:r id="V:Rule23" type="connector" idref="#_x0000_s1089"/>
        <o:r id="V:Rule24" type="connector" idref="#_x0000_s1086"/>
        <o:r id="V:Rule25" type="connector" idref="#_x0000_s1093"/>
        <o:r id="V:Rule26" type="connector" idref="#_x0000_s1095"/>
        <o:r id="V:Rule27" type="connector" idref="#_x0000_s1090"/>
        <o:r id="V:Rule28" type="connector" idref="#_x0000_s1107"/>
        <o:r id="V:Rule29" type="connector" idref="#_x0000_s1104"/>
        <o:r id="V:Rule30" type="connector" idref="#_x0000_s1087"/>
        <o:r id="V:Rule31" type="connector" idref="#_x0000_s1053"/>
        <o:r id="V:Rule32" type="connector" idref="#_x0000_s1119"/>
        <o:r id="V:Rule33" type="connector" idref="#_x0000_s1094"/>
        <o:r id="V:Rule34" type="connector" idref="#_x0000_s1052"/>
        <o:r id="V:Rule35" type="connector" idref="#_x0000_s1055"/>
        <o:r id="V:Rule36" type="connector" idref="#_x0000_s1092"/>
        <o:r id="V:Rule37" type="connector" idref="#_x0000_s1106"/>
        <o:r id="V:Rule38" type="connector" idref="#_x0000_s1088"/>
        <o:r id="V:Rule39" type="connector" idref="#_x0000_s1091"/>
        <o:r id="V:Rule40" type="connector" idref="#_x0000_s1110"/>
        <o:r id="V:Rule41" type="connector" idref="#_x0000_s1105"/>
        <o:r id="V:Rule42" type="connector" idref="#_x0000_s1108"/>
      </o:rules>
    </o:shapelayout>
  </w:shapeDefaults>
  <w:decimalSymbol w:val="."/>
  <w:listSeparator w:val=","/>
  <w14:docId w14:val="2C4A4FB3"/>
  <w15:docId w15:val="{C995AB2F-BF8F-458D-8A51-16AB44880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customStyle="1" w:styleId="ColorfulList-Accent11">
    <w:name w:val="Colorful List - Accent 11"/>
    <w:basedOn w:val="Normal"/>
    <w:uiPriority w:val="34"/>
    <w:qFormat/>
    <w:rsid w:val="00A60F29"/>
    <w:pPr>
      <w:ind w:left="720"/>
    </w:pPr>
    <w:rPr>
      <w:rFonts w:ascii="Calibri" w:hAnsi="Calibri"/>
    </w:rPr>
  </w:style>
  <w:style w:type="table" w:styleId="TableGrid">
    <w:name w:val="Table Grid"/>
    <w:basedOn w:val="TableNormal"/>
    <w:rsid w:val="007176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Classic2">
    <w:name w:val="Table Classic 2"/>
    <w:basedOn w:val="TableNormal"/>
    <w:rsid w:val="007176E8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4E6890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89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75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4</Words>
  <Characters>196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y Freeman;Walch</dc:creator>
  <cp:lastModifiedBy>Megan Walsh</cp:lastModifiedBy>
  <cp:revision>2</cp:revision>
  <cp:lastPrinted>2013-11-09T18:13:00Z</cp:lastPrinted>
  <dcterms:created xsi:type="dcterms:W3CDTF">2017-07-18T18:14:00Z</dcterms:created>
  <dcterms:modified xsi:type="dcterms:W3CDTF">2017-07-18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